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57" r:id="rId3"/>
    <p:sldId id="258" r:id="rId4"/>
    <p:sldId id="259" r:id="rId5"/>
    <p:sldId id="261" r:id="rId6"/>
    <p:sldId id="262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25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12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E2B7F-51DA-4D2F-86F5-8C17360B59B2}" type="datetimeFigureOut">
              <a:rPr lang="en-US" smtClean="0"/>
              <a:pPr/>
              <a:t>2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27D27-ABC5-4C3B-91BF-42F02AB24B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E2B7F-51DA-4D2F-86F5-8C17360B59B2}" type="datetimeFigureOut">
              <a:rPr lang="en-US" smtClean="0"/>
              <a:pPr/>
              <a:t>2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27D27-ABC5-4C3B-91BF-42F02AB24B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E2B7F-51DA-4D2F-86F5-8C17360B59B2}" type="datetimeFigureOut">
              <a:rPr lang="en-US" smtClean="0"/>
              <a:pPr/>
              <a:t>2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27D27-ABC5-4C3B-91BF-42F02AB24B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E2B7F-51DA-4D2F-86F5-8C17360B59B2}" type="datetimeFigureOut">
              <a:rPr lang="en-US" smtClean="0"/>
              <a:pPr/>
              <a:t>2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27D27-ABC5-4C3B-91BF-42F02AB24B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E2B7F-51DA-4D2F-86F5-8C17360B59B2}" type="datetimeFigureOut">
              <a:rPr lang="en-US" smtClean="0"/>
              <a:pPr/>
              <a:t>2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27D27-ABC5-4C3B-91BF-42F02AB24B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E2B7F-51DA-4D2F-86F5-8C17360B59B2}" type="datetimeFigureOut">
              <a:rPr lang="en-US" smtClean="0"/>
              <a:pPr/>
              <a:t>2/2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27D27-ABC5-4C3B-91BF-42F02AB24B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E2B7F-51DA-4D2F-86F5-8C17360B59B2}" type="datetimeFigureOut">
              <a:rPr lang="en-US" smtClean="0"/>
              <a:pPr/>
              <a:t>2/2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27D27-ABC5-4C3B-91BF-42F02AB24B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E2B7F-51DA-4D2F-86F5-8C17360B59B2}" type="datetimeFigureOut">
              <a:rPr lang="en-US" smtClean="0"/>
              <a:pPr/>
              <a:t>2/2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27D27-ABC5-4C3B-91BF-42F02AB24B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E2B7F-51DA-4D2F-86F5-8C17360B59B2}" type="datetimeFigureOut">
              <a:rPr lang="en-US" smtClean="0"/>
              <a:pPr/>
              <a:t>2/2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27D27-ABC5-4C3B-91BF-42F02AB24B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E2B7F-51DA-4D2F-86F5-8C17360B59B2}" type="datetimeFigureOut">
              <a:rPr lang="en-US" smtClean="0"/>
              <a:pPr/>
              <a:t>2/2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27D27-ABC5-4C3B-91BF-42F02AB24B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E2B7F-51DA-4D2F-86F5-8C17360B59B2}" type="datetimeFigureOut">
              <a:rPr lang="en-US" smtClean="0"/>
              <a:pPr/>
              <a:t>2/2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27D27-ABC5-4C3B-91BF-42F02AB24B0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BE4AE"/>
            </a:gs>
            <a:gs pos="13000">
              <a:srgbClr val="BD922A"/>
            </a:gs>
            <a:gs pos="21001">
              <a:srgbClr val="BD922A"/>
            </a:gs>
            <a:gs pos="63000">
              <a:srgbClr val="FBE4AE"/>
            </a:gs>
            <a:gs pos="67000">
              <a:srgbClr val="BD922A"/>
            </a:gs>
            <a:gs pos="69000">
              <a:srgbClr val="835E17"/>
            </a:gs>
            <a:gs pos="82001">
              <a:srgbClr val="A28949"/>
            </a:gs>
            <a:gs pos="100000">
              <a:srgbClr val="FAE3B7"/>
            </a:gs>
          </a:gsLst>
          <a:lin ang="30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4E2B7F-51DA-4D2F-86F5-8C17360B59B2}" type="datetimeFigureOut">
              <a:rPr lang="en-US" smtClean="0"/>
              <a:pPr/>
              <a:t>2/2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F27D27-ABC5-4C3B-91BF-42F02AB24B0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152400"/>
            <a:ext cx="9144000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verse</a:t>
            </a:r>
            <a:r>
              <a:rPr kumimoji="0" lang="en-US" sz="5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rig:  Integration</a:t>
            </a:r>
            <a:endParaRPr lang="en-US" sz="5200" b="1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5.9 Day</a:t>
            </a:r>
            <a:r>
              <a:rPr lang="en-US" sz="5400" b="1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2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2209800"/>
            <a:ext cx="579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</a:rPr>
              <a:t>On the agenda:</a:t>
            </a:r>
            <a:endParaRPr lang="en-US" sz="5400" b="1" dirty="0">
              <a:solidFill>
                <a:schemeClr val="bg1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304800" y="3962400"/>
            <a:ext cx="88392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Integrals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involving Trig Functions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ubtitle 5"/>
          <p:cNvSpPr txBox="1">
            <a:spLocks/>
          </p:cNvSpPr>
          <p:nvPr/>
        </p:nvSpPr>
        <p:spPr>
          <a:xfrm>
            <a:off x="0" y="5791200"/>
            <a:ext cx="9144000" cy="707886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 393 #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5-28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</a:t>
            </a:r>
            <a:r>
              <a:rPr kumimoji="0" lang="en-US" sz="4000" b="1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kip 23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</a:t>
            </a:r>
            <a:r>
              <a:rPr kumimoji="0" lang="en-US" sz="4000" b="1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1-41 od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p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14400"/>
          </a:xfrm>
        </p:spPr>
        <p:txBody>
          <a:bodyPr/>
          <a:lstStyle/>
          <a:p>
            <a:r>
              <a:rPr lang="en-US" dirty="0" smtClean="0"/>
              <a:t>Using U-Substit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1371600"/>
          <a:ext cx="156882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634680" imgH="431640" progId="Equation.DSMT4">
                  <p:embed/>
                </p:oleObj>
              </mc:Choice>
              <mc:Fallback>
                <p:oleObj name="Equation" r:id="rId3" imgW="6346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1568824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124200" y="1371600"/>
          <a:ext cx="220392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1002960" imgH="901440" progId="Equation.DSMT4">
                  <p:embed/>
                </p:oleObj>
              </mc:Choice>
              <mc:Fallback>
                <p:oleObj name="Equation" r:id="rId5" imgW="100296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71600"/>
                        <a:ext cx="2203928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85800" y="2590800"/>
          <a:ext cx="1447800" cy="147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7" imgW="596880" imgH="609480" progId="Equation.DSMT4">
                  <p:embed/>
                </p:oleObj>
              </mc:Choice>
              <mc:Fallback>
                <p:oleObj name="Equation" r:id="rId7" imgW="59688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1447800" cy="14787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09600" y="4495800"/>
          <a:ext cx="1450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95800"/>
                        <a:ext cx="14509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0" y="4648200"/>
          <a:ext cx="597361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1" imgW="2527200" imgH="419040" progId="Equation.DSMT4">
                  <p:embed/>
                </p:oleObj>
              </mc:Choice>
              <mc:Fallback>
                <p:oleObj name="Equation" r:id="rId11" imgW="25272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597361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791200" y="1143000"/>
          <a:ext cx="2667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3" imgW="1587240" imgH="431640" progId="Equation.DSMT4">
                  <p:embed/>
                </p:oleObj>
              </mc:Choice>
              <mc:Fallback>
                <p:oleObj name="Equation" r:id="rId13" imgW="15872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43000"/>
                        <a:ext cx="26670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791200" y="2057400"/>
          <a:ext cx="28019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5" imgW="1600200" imgH="393480" progId="Equation.DSMT4">
                  <p:embed/>
                </p:oleObj>
              </mc:Choice>
              <mc:Fallback>
                <p:oleObj name="Equation" r:id="rId15" imgW="16002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057400"/>
                        <a:ext cx="28019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784850" y="2874963"/>
          <a:ext cx="31369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7" imgW="1866600" imgH="457200" progId="Equation.DSMT4">
                  <p:embed/>
                </p:oleObj>
              </mc:Choice>
              <mc:Fallback>
                <p:oleObj name="Equation" r:id="rId17" imgW="18666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2874963"/>
                        <a:ext cx="31369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791200" y="1066800"/>
          <a:ext cx="31369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9" imgW="1866600" imgH="457200" progId="Equation.DSMT4">
                  <p:embed/>
                </p:oleObj>
              </mc:Choice>
              <mc:Fallback>
                <p:oleObj name="Equation" r:id="rId19" imgW="18666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066800"/>
                        <a:ext cx="31369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Rewriting as Sum of Two Quotient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990600"/>
          <a:ext cx="189379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1893794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362200" y="990600"/>
          <a:ext cx="419548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90600"/>
                        <a:ext cx="419548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" y="2057400"/>
          <a:ext cx="193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1930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33400" y="3048000"/>
          <a:ext cx="242047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9" imgW="1143000" imgH="431640" progId="Equation.DSMT4">
                  <p:embed/>
                </p:oleObj>
              </mc:Choice>
              <mc:Fallback>
                <p:oleObj name="Equation" r:id="rId9" imgW="11430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242047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33400" y="4038600"/>
          <a:ext cx="226291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1" imgW="888840" imgH="419040" progId="Equation.DSMT4">
                  <p:embed/>
                </p:oleObj>
              </mc:Choice>
              <mc:Fallback>
                <p:oleObj name="Equation" r:id="rId11" imgW="88884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226291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33400" y="5029200"/>
          <a:ext cx="374724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3" imgW="1841400" imgH="711000" progId="Equation.DSMT4">
                  <p:embed/>
                </p:oleObj>
              </mc:Choice>
              <mc:Fallback>
                <p:oleObj name="Equation" r:id="rId13" imgW="184140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3747248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4800600" y="2667000"/>
          <a:ext cx="187362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5" imgW="965160" imgH="431640" progId="Equation.DSMT4">
                  <p:embed/>
                </p:oleObj>
              </mc:Choice>
              <mc:Fallback>
                <p:oleObj name="Equation" r:id="rId15" imgW="9651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67000"/>
                        <a:ext cx="1873624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5105400" y="3657600"/>
          <a:ext cx="1406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7" imgW="660240" imgH="393480" progId="Equation.DSMT4">
                  <p:embed/>
                </p:oleObj>
              </mc:Choice>
              <mc:Fallback>
                <p:oleObj name="Equation" r:id="rId17" imgW="6602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57600"/>
                        <a:ext cx="14060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4876800" y="5029200"/>
          <a:ext cx="362810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9" imgW="1562040" imgH="393480" progId="Equation.DSMT4">
                  <p:embed/>
                </p:oleObj>
              </mc:Choice>
              <mc:Fallback>
                <p:oleObj name="Equation" r:id="rId19" imgW="15620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362810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10800000" flipV="1">
            <a:off x="2667000" y="2057400"/>
            <a:ext cx="762000" cy="533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H="1">
            <a:off x="5067300" y="2400300"/>
            <a:ext cx="533400" cy="152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Completing the Squar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1" y="1143000"/>
          <a:ext cx="2133600" cy="104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1143000"/>
                        <a:ext cx="2133600" cy="1049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700088" y="2438400"/>
          <a:ext cx="3552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460160" imgH="469800" progId="Equation.DSMT4">
                  <p:embed/>
                </p:oleObj>
              </mc:Choice>
              <mc:Fallback>
                <p:oleObj name="Equation" r:id="rId5" imgW="14601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438400"/>
                        <a:ext cx="35528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700088" y="3886200"/>
          <a:ext cx="23161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952200" imgH="469800" progId="Equation.DSMT4">
                  <p:embed/>
                </p:oleObj>
              </mc:Choice>
              <mc:Fallback>
                <p:oleObj name="Equation" r:id="rId7" imgW="9522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886200"/>
                        <a:ext cx="231616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47999" y="3886200"/>
          <a:ext cx="3733801" cy="117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1333440" imgH="419040" progId="Equation.DSMT4">
                  <p:embed/>
                </p:oleObj>
              </mc:Choice>
              <mc:Fallback>
                <p:oleObj name="Equation" r:id="rId9" imgW="13334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9" y="3886200"/>
                        <a:ext cx="3733801" cy="117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ting Between Problems</a:t>
            </a:r>
            <a:endParaRPr lang="en-US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762000" y="1447800"/>
          <a:ext cx="1379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13795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581400" y="1600200"/>
          <a:ext cx="12080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00200"/>
                        <a:ext cx="12080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705599" y="1524000"/>
          <a:ext cx="15375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599" y="1524000"/>
                        <a:ext cx="153756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2743200"/>
          <a:ext cx="205359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9" imgW="977760" imgH="253800" progId="Equation.DSMT4">
                  <p:embed/>
                </p:oleObj>
              </mc:Choice>
              <mc:Fallback>
                <p:oleObj name="Equation" r:id="rId9" imgW="9777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205359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352800" y="2743200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11" imgW="888840" imgH="457200" progId="Equation.DSMT4">
                  <p:embed/>
                </p:oleObj>
              </mc:Choice>
              <mc:Fallback>
                <p:oleObj name="Equation" r:id="rId11" imgW="8888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43200"/>
                        <a:ext cx="1778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0400" y="4419600"/>
          <a:ext cx="2438400" cy="62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19600"/>
                        <a:ext cx="2438400" cy="625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486400" y="2895600"/>
          <a:ext cx="346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15" imgW="1320480" imgH="203040" progId="Equation.DSMT4">
                  <p:embed/>
                </p:oleObj>
              </mc:Choice>
              <mc:Fallback>
                <p:oleObj name="Equation" r:id="rId15" imgW="13204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95600"/>
                        <a:ext cx="3467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Differentiating Between Problems</a:t>
            </a:r>
            <a:endParaRPr lang="en-US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838200" y="1371600"/>
          <a:ext cx="174913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1749136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572000" y="1447800"/>
          <a:ext cx="1676400" cy="109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660240" imgH="431640" progId="Equation.DSMT4">
                  <p:embed/>
                </p:oleObj>
              </mc:Choice>
              <mc:Fallback>
                <p:oleObj name="Equation" r:id="rId5" imgW="6602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47800"/>
                        <a:ext cx="1676400" cy="1095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85799" y="2971800"/>
          <a:ext cx="2438401" cy="115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2971800"/>
                        <a:ext cx="2438401" cy="1155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114800" y="2743200"/>
          <a:ext cx="243639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9" imgW="1028520" imgH="482400" progId="Equation.DSMT4">
                  <p:embed/>
                </p:oleObj>
              </mc:Choice>
              <mc:Fallback>
                <p:oleObj name="Equation" r:id="rId9" imgW="10285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43200"/>
                        <a:ext cx="243639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572000" y="2743200"/>
          <a:ext cx="198543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1" imgW="850680" imgH="457200" progId="Equation.DSMT4">
                  <p:embed/>
                </p:oleObj>
              </mc:Choice>
              <mc:Fallback>
                <p:oleObj name="Equation" r:id="rId11" imgW="85068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200"/>
                        <a:ext cx="198543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343400" y="3962400"/>
          <a:ext cx="255538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3" imgW="1143000" imgH="545760" progId="Equation.DSMT4">
                  <p:embed/>
                </p:oleObj>
              </mc:Choice>
              <mc:Fallback>
                <p:oleObj name="Equation" r:id="rId13" imgW="114300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962400"/>
                        <a:ext cx="2555386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495800" y="5257800"/>
          <a:ext cx="235753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5" imgW="1079280" imgH="507960" progId="Equation.DSMT4">
                  <p:embed/>
                </p:oleObj>
              </mc:Choice>
              <mc:Fallback>
                <p:oleObj name="Equation" r:id="rId15" imgW="107928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257800"/>
                        <a:ext cx="2357532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066800" y="4419600"/>
          <a:ext cx="161579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7" imgW="634680" imgH="419040" progId="Equation.DSMT4">
                  <p:embed/>
                </p:oleObj>
              </mc:Choice>
              <mc:Fallback>
                <p:oleObj name="Equation" r:id="rId17" imgW="63468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161579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6</TotalTime>
  <Words>45</Words>
  <Application>Microsoft Office PowerPoint</Application>
  <PresentationFormat>On-screen Show (4:3)</PresentationFormat>
  <Paragraphs>10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PowerPoint Presentation</vt:lpstr>
      <vt:lpstr>Using U-Substitution</vt:lpstr>
      <vt:lpstr>Rewriting as Sum of Two Quotients</vt:lpstr>
      <vt:lpstr>Completing the Square</vt:lpstr>
      <vt:lpstr>Differentiating Between Problems</vt:lpstr>
      <vt:lpstr>Differentiating Between Problems</vt:lpstr>
    </vt:vector>
  </TitlesOfParts>
  <Company>Tracy Unified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qayumi</dc:creator>
  <cp:lastModifiedBy>Qayumi, Enayat</cp:lastModifiedBy>
  <cp:revision>14</cp:revision>
  <dcterms:created xsi:type="dcterms:W3CDTF">2012-05-14T19:48:54Z</dcterms:created>
  <dcterms:modified xsi:type="dcterms:W3CDTF">2014-02-25T21:04:49Z</dcterms:modified>
</cp:coreProperties>
</file>